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4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2580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467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414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6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2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9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14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36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986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459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64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725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66C064-3B17-4CF0-A30E-7C9745DD8FD3}" type="datetimeFigureOut">
              <a:rPr lang="en-US" smtClean="0"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3A55-0E0E-4D4C-90AD-3EF3FED7D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01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344" y="0"/>
            <a:ext cx="6696456" cy="1325563"/>
          </a:xfrm>
        </p:spPr>
        <p:txBody>
          <a:bodyPr/>
          <a:lstStyle/>
          <a:p>
            <a:r>
              <a:rPr lang="en-US" dirty="0"/>
              <a:t>Finite Mixture Distribu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66704"/>
              </p:ext>
            </p:extLst>
          </p:nvPr>
        </p:nvGraphicFramePr>
        <p:xfrm>
          <a:off x="1879591" y="1923733"/>
          <a:ext cx="5811526" cy="301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641320" imgH="1371600" progId="Equation.DSMT4">
                  <p:embed/>
                </p:oleObj>
              </mc:Choice>
              <mc:Fallback>
                <p:oleObj name="Equation" r:id="rId3" imgW="26413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9591" y="1923733"/>
                        <a:ext cx="5811526" cy="301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5484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77302"/>
              </p:ext>
            </p:extLst>
          </p:nvPr>
        </p:nvGraphicFramePr>
        <p:xfrm>
          <a:off x="2833363" y="2378393"/>
          <a:ext cx="3762591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282680" imgH="685800" progId="Equation.DSMT4">
                  <p:embed/>
                </p:oleObj>
              </mc:Choice>
              <mc:Fallback>
                <p:oleObj name="Equation" r:id="rId3" imgW="1282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3363" y="2378393"/>
                        <a:ext cx="3762591" cy="201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a mixture of three </a:t>
            </a:r>
            <a:r>
              <a:rPr lang="en-US" dirty="0" err="1"/>
              <a:t>norm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18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8520" y="2376805"/>
            <a:ext cx="10515600" cy="1325563"/>
          </a:xfrm>
        </p:spPr>
        <p:txBody>
          <a:bodyPr/>
          <a:lstStyle/>
          <a:p>
            <a:r>
              <a:rPr lang="en-US" dirty="0"/>
              <a:t>Simulating from a mixture distribution</a:t>
            </a:r>
          </a:p>
        </p:txBody>
      </p:sp>
    </p:spTree>
    <p:extLst>
      <p:ext uri="{BB962C8B-B14F-4D97-AF65-F5344CB8AC3E}">
        <p14:creationId xmlns:p14="http://schemas.microsoft.com/office/powerpoint/2010/main" val="4231752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e a single sample, mixture</a:t>
            </a:r>
          </a:p>
        </p:txBody>
      </p:sp>
      <p:sp>
        <p:nvSpPr>
          <p:cNvPr id="3" name="Rectangle 2"/>
          <p:cNvSpPr/>
          <p:nvPr/>
        </p:nvSpPr>
        <p:spPr>
          <a:xfrm>
            <a:off x="314960" y="1690688"/>
            <a:ext cx="117856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1000;                                 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xnorm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5432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[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]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_temporary_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.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type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Table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of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[*]);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ype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ype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  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         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xnorm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Histogram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 /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sca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proportion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rn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7059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taminated Normal Distrib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6120" y="2255520"/>
            <a:ext cx="10779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A special case of finite mixture: Two normal distributions with the same mean different variance.</a:t>
            </a:r>
          </a:p>
        </p:txBody>
      </p:sp>
    </p:spTree>
    <p:extLst>
      <p:ext uri="{BB962C8B-B14F-4D97-AF65-F5344CB8AC3E}">
        <p14:creationId xmlns:p14="http://schemas.microsoft.com/office/powerpoint/2010/main" val="229499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440" y="1"/>
            <a:ext cx="10515600" cy="965200"/>
          </a:xfrm>
        </p:spPr>
        <p:txBody>
          <a:bodyPr/>
          <a:lstStyle/>
          <a:p>
            <a:r>
              <a:rPr lang="en-US" dirty="0"/>
              <a:t>Simulate sample of contaminated normal</a:t>
            </a:r>
          </a:p>
        </p:txBody>
      </p:sp>
      <p:sp>
        <p:nvSpPr>
          <p:cNvPr id="3" name="Rectangle 2"/>
          <p:cNvSpPr/>
          <p:nvPr/>
        </p:nvSpPr>
        <p:spPr>
          <a:xfrm>
            <a:off x="264160" y="1225689"/>
            <a:ext cx="1133856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10; 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100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54321;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cont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.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nt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x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reamin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seed)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i =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&amp;ob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Bernoulli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cont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t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x = rand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ormal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nt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 /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rn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idpoin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o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y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qq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x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493386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2920" y="2386965"/>
            <a:ext cx="7675880" cy="1325563"/>
          </a:xfrm>
        </p:spPr>
        <p:txBody>
          <a:bodyPr/>
          <a:lstStyle/>
          <a:p>
            <a:r>
              <a:rPr lang="en-US" dirty="0"/>
              <a:t>PROC FFM fits finite mixtures.</a:t>
            </a:r>
          </a:p>
        </p:txBody>
      </p:sp>
    </p:spTree>
    <p:extLst>
      <p:ext uri="{BB962C8B-B14F-4D97-AF65-F5344CB8AC3E}">
        <p14:creationId xmlns:p14="http://schemas.microsoft.com/office/powerpoint/2010/main" val="7912785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265</Words>
  <Application>Microsoft Office PowerPoint</Application>
  <PresentationFormat>Widescreen</PresentationFormat>
  <Paragraphs>4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Lucida Console</vt:lpstr>
      <vt:lpstr>Office Theme</vt:lpstr>
      <vt:lpstr>Equation</vt:lpstr>
      <vt:lpstr>MathType 6.0 Equation</vt:lpstr>
      <vt:lpstr>Finite Mixture Distributions</vt:lpstr>
      <vt:lpstr>Example, a mixture of three normals</vt:lpstr>
      <vt:lpstr>Simulating from a mixture distribution</vt:lpstr>
      <vt:lpstr>Simulate a single sample, mixture</vt:lpstr>
      <vt:lpstr>The Contaminated Normal Distribution</vt:lpstr>
      <vt:lpstr>Simulate sample of contaminated normal</vt:lpstr>
      <vt:lpstr>PROC FFM fits finite mixtures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Mixture Distributions</dc:title>
  <dc:creator>Dan McGee</dc:creator>
  <cp:lastModifiedBy>Dan McGee</cp:lastModifiedBy>
  <cp:revision>8</cp:revision>
  <dcterms:created xsi:type="dcterms:W3CDTF">2017-03-05T13:42:13Z</dcterms:created>
  <dcterms:modified xsi:type="dcterms:W3CDTF">2017-03-10T21:42:02Z</dcterms:modified>
</cp:coreProperties>
</file>